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BC98F0" w14:textId="4423BB09" w:rsidR="00D174EF" w:rsidRDefault="00D174EF"/>
    <w:tbl>
      <w:tblPr>
        <w:tblStyle w:val="TableGrid"/>
        <w:tblW w:w="120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06"/>
        <w:gridCol w:w="5994"/>
      </w:tblGrid>
      <w:tr w:rsidR="002B33CA" w:rsidRPr="000227D5" w14:paraId="0F16EA68" w14:textId="77777777" w:rsidTr="00092344">
        <w:trPr>
          <w:jc w:val="center"/>
        </w:trPr>
        <w:tc>
          <w:tcPr>
            <w:tcW w:w="6006" w:type="dxa"/>
            <w:vAlign w:val="center"/>
          </w:tcPr>
          <w:p w14:paraId="4FBDB359" w14:textId="77777777" w:rsidR="002B33CA" w:rsidRPr="000227D5" w:rsidRDefault="002B33CA" w:rsidP="00092344">
            <w:pPr>
              <w:jc w:val="center"/>
            </w:pPr>
            <w:bookmarkStart w:id="0" w:name="_Hlk86655698"/>
            <w:r w:rsidRPr="000227D5">
              <w:rPr>
                <w:noProof/>
              </w:rPr>
              <w:drawing>
                <wp:inline distT="0" distB="0" distL="0" distR="0" wp14:anchorId="4A9B2B3D" wp14:editId="3DD68E9D">
                  <wp:extent cx="3621974" cy="12777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091"/>
                          <a:stretch/>
                        </pic:blipFill>
                        <pic:spPr bwMode="auto">
                          <a:xfrm>
                            <a:off x="0" y="0"/>
                            <a:ext cx="3646960" cy="128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3B964662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6B29F380" wp14:editId="436F66DE">
                  <wp:extent cx="3621405" cy="1269756"/>
                  <wp:effectExtent l="0" t="0" r="0" b="698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409"/>
                          <a:stretch/>
                        </pic:blipFill>
                        <pic:spPr bwMode="auto">
                          <a:xfrm>
                            <a:off x="0" y="0"/>
                            <a:ext cx="3682472" cy="129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1334D59B" w14:textId="77777777" w:rsidTr="00092344">
        <w:trPr>
          <w:jc w:val="center"/>
        </w:trPr>
        <w:tc>
          <w:tcPr>
            <w:tcW w:w="6006" w:type="dxa"/>
            <w:vAlign w:val="center"/>
          </w:tcPr>
          <w:p w14:paraId="7D2B5239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23CA25BF" wp14:editId="1D16D4B9">
                  <wp:extent cx="3634073" cy="128206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091"/>
                          <a:stretch/>
                        </pic:blipFill>
                        <pic:spPr bwMode="auto">
                          <a:xfrm>
                            <a:off x="0" y="0"/>
                            <a:ext cx="3682528" cy="1299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01FE48A0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0FEB89DD" wp14:editId="5A148FCB">
                  <wp:extent cx="3632440" cy="13208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98"/>
                          <a:stretch/>
                        </pic:blipFill>
                        <pic:spPr bwMode="auto">
                          <a:xfrm>
                            <a:off x="0" y="0"/>
                            <a:ext cx="3658593" cy="1330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46762FE8" w14:textId="77777777" w:rsidTr="00092344">
        <w:trPr>
          <w:jc w:val="center"/>
        </w:trPr>
        <w:tc>
          <w:tcPr>
            <w:tcW w:w="6006" w:type="dxa"/>
            <w:vAlign w:val="center"/>
          </w:tcPr>
          <w:p w14:paraId="6CF3469E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61DD348A" wp14:editId="7E356B25">
                  <wp:extent cx="3598224" cy="127720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772"/>
                          <a:stretch/>
                        </pic:blipFill>
                        <pic:spPr bwMode="auto">
                          <a:xfrm>
                            <a:off x="0" y="0"/>
                            <a:ext cx="3641744" cy="1292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4BE90BCA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625C628D" wp14:editId="0D3D9BA9">
                  <wp:extent cx="3547028" cy="128206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567458" cy="1289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1D6D4A92" w14:textId="77777777" w:rsidTr="00092344">
        <w:trPr>
          <w:jc w:val="center"/>
        </w:trPr>
        <w:tc>
          <w:tcPr>
            <w:tcW w:w="6006" w:type="dxa"/>
            <w:vAlign w:val="center"/>
          </w:tcPr>
          <w:p w14:paraId="3F18A3DC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0F894D1B" wp14:editId="215FCCD1">
                  <wp:extent cx="3620292" cy="1269365"/>
                  <wp:effectExtent l="0" t="0" r="0" b="698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409"/>
                          <a:stretch/>
                        </pic:blipFill>
                        <pic:spPr bwMode="auto">
                          <a:xfrm>
                            <a:off x="0" y="0"/>
                            <a:ext cx="3651826" cy="1280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2F52FAD3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734136C1" wp14:editId="27DE793C">
                  <wp:extent cx="3513454" cy="1224633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9046"/>
                          <a:stretch/>
                        </pic:blipFill>
                        <pic:spPr bwMode="auto">
                          <a:xfrm>
                            <a:off x="0" y="0"/>
                            <a:ext cx="3548489" cy="123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1CA87044" w14:textId="77777777" w:rsidTr="00092344">
        <w:trPr>
          <w:jc w:val="center"/>
        </w:trPr>
        <w:tc>
          <w:tcPr>
            <w:tcW w:w="6006" w:type="dxa"/>
            <w:vAlign w:val="center"/>
          </w:tcPr>
          <w:p w14:paraId="04D27552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1CDDB4A9" wp14:editId="00688446">
                  <wp:extent cx="3633536" cy="1313333"/>
                  <wp:effectExtent l="0" t="0" r="0" b="127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658359" cy="132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18EB79B2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44A732D8" wp14:editId="5D5651E6">
                  <wp:extent cx="3586348" cy="1304041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98"/>
                          <a:stretch/>
                        </pic:blipFill>
                        <pic:spPr bwMode="auto">
                          <a:xfrm>
                            <a:off x="0" y="0"/>
                            <a:ext cx="3597220" cy="1307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6E906EB4" w14:textId="77777777" w:rsidTr="00092344">
        <w:trPr>
          <w:jc w:val="center"/>
        </w:trPr>
        <w:tc>
          <w:tcPr>
            <w:tcW w:w="6006" w:type="dxa"/>
            <w:vAlign w:val="center"/>
          </w:tcPr>
          <w:p w14:paraId="04E7A8F0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5390CD14" wp14:editId="75186103">
                  <wp:extent cx="3585845" cy="1303858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98"/>
                          <a:stretch/>
                        </pic:blipFill>
                        <pic:spPr bwMode="auto">
                          <a:xfrm>
                            <a:off x="0" y="0"/>
                            <a:ext cx="3595720" cy="1307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4648B68F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434EADBF" wp14:editId="3C6C4364">
                  <wp:extent cx="3585845" cy="1303857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98"/>
                          <a:stretch/>
                        </pic:blipFill>
                        <pic:spPr bwMode="auto">
                          <a:xfrm>
                            <a:off x="0" y="0"/>
                            <a:ext cx="3597285" cy="1308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347F308C" w14:textId="77777777" w:rsidTr="00092344">
        <w:trPr>
          <w:jc w:val="center"/>
        </w:trPr>
        <w:tc>
          <w:tcPr>
            <w:tcW w:w="6006" w:type="dxa"/>
            <w:vAlign w:val="center"/>
          </w:tcPr>
          <w:p w14:paraId="35F3D8AA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lastRenderedPageBreak/>
              <w:drawing>
                <wp:inline distT="0" distB="0" distL="0" distR="0" wp14:anchorId="2062265A" wp14:editId="7066080F">
                  <wp:extent cx="3669475" cy="1281853"/>
                  <wp:effectExtent l="0" t="0" r="762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9046"/>
                          <a:stretch/>
                        </pic:blipFill>
                        <pic:spPr bwMode="auto">
                          <a:xfrm>
                            <a:off x="0" y="0"/>
                            <a:ext cx="3674526" cy="128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66CBD38A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15501E97" wp14:editId="3DB23323">
                  <wp:extent cx="3669030" cy="1326163"/>
                  <wp:effectExtent l="0" t="0" r="0" b="762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688276" cy="1333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61D942B8" w14:textId="77777777" w:rsidTr="00092344">
        <w:trPr>
          <w:jc w:val="center"/>
        </w:trPr>
        <w:tc>
          <w:tcPr>
            <w:tcW w:w="6006" w:type="dxa"/>
            <w:vAlign w:val="center"/>
          </w:tcPr>
          <w:p w14:paraId="0E76356B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7860ACF7" wp14:editId="2FD8651C">
                  <wp:extent cx="3360717" cy="1207449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135"/>
                          <a:stretch/>
                        </pic:blipFill>
                        <pic:spPr bwMode="auto">
                          <a:xfrm>
                            <a:off x="0" y="0"/>
                            <a:ext cx="3367251" cy="1209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67EBF314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1BABB3DF" wp14:editId="25203D8B">
                  <wp:extent cx="3633470" cy="1313310"/>
                  <wp:effectExtent l="0" t="0" r="0" b="127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643918" cy="1317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0E79B1CF" w14:textId="77777777" w:rsidTr="00092344">
        <w:trPr>
          <w:jc w:val="center"/>
        </w:trPr>
        <w:tc>
          <w:tcPr>
            <w:tcW w:w="6006" w:type="dxa"/>
            <w:vAlign w:val="center"/>
          </w:tcPr>
          <w:p w14:paraId="66E181BB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60E5B491" wp14:editId="674D0BEB">
                  <wp:extent cx="3633849" cy="1309080"/>
                  <wp:effectExtent l="0" t="0" r="0" b="5715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454"/>
                          <a:stretch/>
                        </pic:blipFill>
                        <pic:spPr bwMode="auto">
                          <a:xfrm>
                            <a:off x="0" y="0"/>
                            <a:ext cx="3641460" cy="131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743ACA8E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11CF3022" wp14:editId="54764232">
                  <wp:extent cx="3633470" cy="1313310"/>
                  <wp:effectExtent l="0" t="0" r="0" b="127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655395" cy="132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5223B62C" w14:textId="77777777" w:rsidTr="00092344">
        <w:trPr>
          <w:jc w:val="center"/>
        </w:trPr>
        <w:tc>
          <w:tcPr>
            <w:tcW w:w="6006" w:type="dxa"/>
            <w:vAlign w:val="center"/>
          </w:tcPr>
          <w:p w14:paraId="6DA70E5D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57D65AB2" wp14:editId="55623308">
                  <wp:extent cx="3562597" cy="1272270"/>
                  <wp:effectExtent l="0" t="0" r="0" b="4445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454"/>
                          <a:stretch/>
                        </pic:blipFill>
                        <pic:spPr bwMode="auto">
                          <a:xfrm>
                            <a:off x="0" y="0"/>
                            <a:ext cx="3575470" cy="1276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3CDF0085" w14:textId="77777777" w:rsidR="002B33CA" w:rsidRPr="000227D5" w:rsidRDefault="002B33CA" w:rsidP="00092344">
            <w:pPr>
              <w:jc w:val="center"/>
            </w:pPr>
            <w:r w:rsidRPr="000227D5">
              <w:rPr>
                <w:noProof/>
              </w:rPr>
              <w:drawing>
                <wp:inline distT="0" distB="0" distL="0" distR="0" wp14:anchorId="334CA7FA" wp14:editId="1ED4F525">
                  <wp:extent cx="3491345" cy="1261939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817"/>
                          <a:stretch/>
                        </pic:blipFill>
                        <pic:spPr bwMode="auto">
                          <a:xfrm>
                            <a:off x="0" y="0"/>
                            <a:ext cx="3502264" cy="1265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7A86F685" w14:textId="77777777" w:rsidTr="00092344">
        <w:trPr>
          <w:jc w:val="center"/>
        </w:trPr>
        <w:tc>
          <w:tcPr>
            <w:tcW w:w="12000" w:type="dxa"/>
            <w:gridSpan w:val="2"/>
            <w:vAlign w:val="center"/>
          </w:tcPr>
          <w:p w14:paraId="3F10973E" w14:textId="77777777" w:rsidR="002B33CA" w:rsidRPr="000227D5" w:rsidRDefault="002B33CA" w:rsidP="00092344">
            <w:pPr>
              <w:keepNext/>
              <w:jc w:val="center"/>
            </w:pPr>
            <w:r w:rsidRPr="000227D5">
              <w:rPr>
                <w:noProof/>
              </w:rPr>
              <w:lastRenderedPageBreak/>
              <w:drawing>
                <wp:inline distT="0" distB="0" distL="0" distR="0" wp14:anchorId="6ACD3F51" wp14:editId="5F02ED13">
                  <wp:extent cx="3182587" cy="1136562"/>
                  <wp:effectExtent l="0" t="0" r="0" b="6985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454"/>
                          <a:stretch/>
                        </pic:blipFill>
                        <pic:spPr bwMode="auto">
                          <a:xfrm>
                            <a:off x="0" y="0"/>
                            <a:ext cx="3189151" cy="1138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02CAE87F" w14:textId="77777777" w:rsidTr="00092344">
        <w:trPr>
          <w:jc w:val="center"/>
        </w:trPr>
        <w:tc>
          <w:tcPr>
            <w:tcW w:w="6006" w:type="dxa"/>
            <w:vAlign w:val="center"/>
          </w:tcPr>
          <w:p w14:paraId="26AC33B8" w14:textId="77777777" w:rsidR="002B33CA" w:rsidRPr="000227D5" w:rsidRDefault="002B33CA" w:rsidP="0009234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E4DEC6A" wp14:editId="5E73514F">
                      <wp:simplePos x="0" y="0"/>
                      <wp:positionH relativeFrom="column">
                        <wp:posOffset>1687195</wp:posOffset>
                      </wp:positionH>
                      <wp:positionV relativeFrom="paragraph">
                        <wp:posOffset>1256665</wp:posOffset>
                      </wp:positionV>
                      <wp:extent cx="1164590" cy="382270"/>
                      <wp:effectExtent l="162560" t="0" r="198120" b="0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7583401">
                                <a:off x="0" y="0"/>
                                <a:ext cx="1164590" cy="3822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4122D0" w14:textId="77777777" w:rsidR="002B33CA" w:rsidRPr="00864060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864060">
                                    <w:rPr>
                                      <w:b/>
                                      <w:bCs/>
                                    </w:rPr>
                                    <w:t xml:space="preserve">Increasing </w:t>
                                  </w:r>
                                  <w:r w:rsidRPr="00864060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4DEC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" o:spid="_x0000_s1026" type="#_x0000_t202" style="position:absolute;left:0;text-align:left;margin-left:132.85pt;margin-top:98.95pt;width:91.7pt;height:30.1pt;rotation:-4387197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" filled="f" stroked="f" strokeweight=".5pt">
                      <v:textbox>
                        <w:txbxContent>
                          <w:p w14:paraId="734122D0" w14:textId="77777777" w:rsidR="002B33CA" w:rsidRPr="00864060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864060">
                              <w:rPr>
                                <w:b/>
                                <w:bCs/>
                              </w:rPr>
                              <w:t xml:space="preserve">Increasing </w:t>
                            </w:r>
                            <w:r w:rsidRPr="00864060">
                              <w:rPr>
                                <w:b/>
                                <w:bCs/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9032363" wp14:editId="58713EB7">
                      <wp:simplePos x="0" y="0"/>
                      <wp:positionH relativeFrom="column">
                        <wp:posOffset>1864360</wp:posOffset>
                      </wp:positionH>
                      <wp:positionV relativeFrom="paragraph">
                        <wp:posOffset>853440</wp:posOffset>
                      </wp:positionV>
                      <wp:extent cx="520065" cy="1216660"/>
                      <wp:effectExtent l="0" t="38100" r="51435" b="21590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0065" cy="12166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BD31DE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8" o:spid="_x0000_s1026" type="#_x0000_t32" style="position:absolute;margin-left:146.8pt;margin-top:67.2pt;width:40.95pt;height:95.8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Pr="000227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7FE3B3" wp14:editId="444F0F1C">
                      <wp:simplePos x="0" y="0"/>
                      <wp:positionH relativeFrom="column">
                        <wp:posOffset>2066290</wp:posOffset>
                      </wp:positionH>
                      <wp:positionV relativeFrom="paragraph">
                        <wp:posOffset>-8255</wp:posOffset>
                      </wp:positionV>
                      <wp:extent cx="854710" cy="320040"/>
                      <wp:effectExtent l="0" t="0" r="0" b="3810"/>
                      <wp:wrapNone/>
                      <wp:docPr id="86" name="Text Box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54710" cy="3200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E17402" w14:textId="77777777" w:rsidR="002B33CA" w:rsidRPr="00513F1A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513F1A">
                                    <w:rPr>
                                      <w:b/>
                                      <w:bCs/>
                                    </w:rPr>
                                    <w:t>T = 30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7FE3B3" id="Text Box 86" o:spid="_x0000_s1027" type="#_x0000_t202" style="position:absolute;left:0;text-align:left;margin-left:162.7pt;margin-top:-.65pt;width:67.3pt;height:25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" filled="f" stroked="f" strokeweight=".5pt">
                      <v:textbox>
                        <w:txbxContent>
                          <w:p w14:paraId="24E17402" w14:textId="77777777" w:rsidR="002B33CA" w:rsidRPr="00513F1A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513F1A">
                              <w:rPr>
                                <w:b/>
                                <w:bCs/>
                              </w:rPr>
                              <w:t>T = 300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7D5">
              <w:rPr>
                <w:noProof/>
              </w:rPr>
              <w:drawing>
                <wp:inline distT="0" distB="0" distL="0" distR="0" wp14:anchorId="28039125" wp14:editId="2BE40877">
                  <wp:extent cx="3583897" cy="2505075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6719" cy="2535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3748E6CC" w14:textId="77777777" w:rsidR="002B33CA" w:rsidRPr="000227D5" w:rsidRDefault="002B33CA" w:rsidP="00092344">
            <w:pPr>
              <w:keepNext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62596C5" wp14:editId="4B15DFBA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1287145</wp:posOffset>
                      </wp:positionV>
                      <wp:extent cx="1164590" cy="382270"/>
                      <wp:effectExtent l="162560" t="0" r="198120" b="0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7583401">
                                <a:off x="0" y="0"/>
                                <a:ext cx="1164590" cy="3822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2C40AC" w14:textId="77777777" w:rsidR="002B33CA" w:rsidRPr="00864060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864060">
                                    <w:rPr>
                                      <w:b/>
                                      <w:bCs/>
                                    </w:rPr>
                                    <w:t xml:space="preserve">Increasing </w:t>
                                  </w:r>
                                  <w:r w:rsidRPr="00864060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2596C5" id="Text Box 25" o:spid="_x0000_s1028" type="#_x0000_t202" style="position:absolute;left:0;text-align:left;margin-left:130.5pt;margin-top:101.35pt;width:91.7pt;height:30.1pt;rotation:-4387197fd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" filled="f" stroked="f" strokeweight=".5pt">
                      <v:textbox>
                        <w:txbxContent>
                          <w:p w14:paraId="782C40AC" w14:textId="77777777" w:rsidR="002B33CA" w:rsidRPr="00864060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864060">
                              <w:rPr>
                                <w:b/>
                                <w:bCs/>
                              </w:rPr>
                              <w:t xml:space="preserve">Increasing </w:t>
                            </w:r>
                            <w:r w:rsidRPr="00864060">
                              <w:rPr>
                                <w:b/>
                                <w:bCs/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134CC72" wp14:editId="0193FE25">
                      <wp:simplePos x="0" y="0"/>
                      <wp:positionH relativeFrom="column">
                        <wp:posOffset>1832610</wp:posOffset>
                      </wp:positionH>
                      <wp:positionV relativeFrom="paragraph">
                        <wp:posOffset>867410</wp:posOffset>
                      </wp:positionV>
                      <wp:extent cx="488950" cy="1205230"/>
                      <wp:effectExtent l="0" t="38100" r="63500" b="13970"/>
                      <wp:wrapNone/>
                      <wp:docPr id="19" name="Straight Arrow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88950" cy="120523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9ACA97" id="Straight Arrow Connector 19" o:spid="_x0000_s1026" type="#_x0000_t32" style="position:absolute;margin-left:144.3pt;margin-top:68.3pt;width:38.5pt;height:94.9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0227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58984EB" wp14:editId="27BCFD0C">
                      <wp:simplePos x="0" y="0"/>
                      <wp:positionH relativeFrom="column">
                        <wp:posOffset>1994535</wp:posOffset>
                      </wp:positionH>
                      <wp:positionV relativeFrom="paragraph">
                        <wp:posOffset>3175</wp:posOffset>
                      </wp:positionV>
                      <wp:extent cx="830580" cy="284480"/>
                      <wp:effectExtent l="0" t="0" r="0" b="1270"/>
                      <wp:wrapNone/>
                      <wp:docPr id="88" name="Text Box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30580" cy="2844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B9FF6B" w14:textId="77777777" w:rsidR="002B33CA" w:rsidRPr="00513F1A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513F1A">
                                    <w:rPr>
                                      <w:b/>
                                      <w:bCs/>
                                    </w:rPr>
                                    <w:t>T = 325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8984EB" id="Text Box 88" o:spid="_x0000_s1029" type="#_x0000_t202" style="position:absolute;left:0;text-align:left;margin-left:157.05pt;margin-top:.25pt;width:65.4pt;height:2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" filled="f" stroked="f" strokeweight=".5pt">
                      <v:textbox>
                        <w:txbxContent>
                          <w:p w14:paraId="54B9FF6B" w14:textId="77777777" w:rsidR="002B33CA" w:rsidRPr="00513F1A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513F1A">
                              <w:rPr>
                                <w:b/>
                                <w:bCs/>
                              </w:rPr>
                              <w:t>T = 325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7D5">
              <w:rPr>
                <w:noProof/>
              </w:rPr>
              <w:drawing>
                <wp:inline distT="0" distB="0" distL="0" distR="0" wp14:anchorId="184473E4" wp14:editId="151EA857">
                  <wp:extent cx="3652741" cy="2553194"/>
                  <wp:effectExtent l="0" t="0" r="508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2095" cy="2573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5E3E0D1A" w14:textId="77777777" w:rsidTr="00092344">
        <w:trPr>
          <w:jc w:val="center"/>
        </w:trPr>
        <w:tc>
          <w:tcPr>
            <w:tcW w:w="6006" w:type="dxa"/>
            <w:vAlign w:val="center"/>
          </w:tcPr>
          <w:p w14:paraId="3D45EF15" w14:textId="77777777" w:rsidR="002B33CA" w:rsidRPr="000227D5" w:rsidRDefault="002B33CA" w:rsidP="0009234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42CDDC5" wp14:editId="5844ADB0">
                      <wp:simplePos x="0" y="0"/>
                      <wp:positionH relativeFrom="column">
                        <wp:posOffset>1689100</wp:posOffset>
                      </wp:positionH>
                      <wp:positionV relativeFrom="paragraph">
                        <wp:posOffset>1340485</wp:posOffset>
                      </wp:positionV>
                      <wp:extent cx="1164590" cy="382270"/>
                      <wp:effectExtent l="162560" t="0" r="19812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7583401">
                                <a:off x="0" y="0"/>
                                <a:ext cx="1164590" cy="3822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E888C4D" w14:textId="77777777" w:rsidR="002B33CA" w:rsidRPr="00864060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864060">
                                    <w:rPr>
                                      <w:b/>
                                      <w:bCs/>
                                    </w:rPr>
                                    <w:t xml:space="preserve">Increasing </w:t>
                                  </w:r>
                                  <w:r w:rsidRPr="00864060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2CDDC5" id="Text Box 26" o:spid="_x0000_s1030" type="#_x0000_t202" style="position:absolute;left:0;text-align:left;margin-left:133pt;margin-top:105.55pt;width:91.7pt;height:30.1pt;rotation:-4387197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" filled="f" stroked="f" strokeweight=".5pt">
                      <v:textbox>
                        <w:txbxContent>
                          <w:p w14:paraId="7E888C4D" w14:textId="77777777" w:rsidR="002B33CA" w:rsidRPr="00864060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864060">
                              <w:rPr>
                                <w:b/>
                                <w:bCs/>
                              </w:rPr>
                              <w:t xml:space="preserve">Increasing </w:t>
                            </w:r>
                            <w:r w:rsidRPr="00864060">
                              <w:rPr>
                                <w:b/>
                                <w:bCs/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DC8164C" wp14:editId="600C47E3">
                      <wp:simplePos x="0" y="0"/>
                      <wp:positionH relativeFrom="column">
                        <wp:posOffset>1864360</wp:posOffset>
                      </wp:positionH>
                      <wp:positionV relativeFrom="paragraph">
                        <wp:posOffset>861695</wp:posOffset>
                      </wp:positionV>
                      <wp:extent cx="520065" cy="1264285"/>
                      <wp:effectExtent l="0" t="38100" r="51435" b="31115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0065" cy="126428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58B999" id="Straight Arrow Connector 20" o:spid="_x0000_s1026" type="#_x0000_t32" style="position:absolute;margin-left:146.8pt;margin-top:67.85pt;width:40.95pt;height:99.5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0227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22EA6FB" wp14:editId="62C8CB04">
                      <wp:simplePos x="0" y="0"/>
                      <wp:positionH relativeFrom="column">
                        <wp:posOffset>2028190</wp:posOffset>
                      </wp:positionH>
                      <wp:positionV relativeFrom="paragraph">
                        <wp:posOffset>21590</wp:posOffset>
                      </wp:positionV>
                      <wp:extent cx="890270" cy="296545"/>
                      <wp:effectExtent l="0" t="0" r="0" b="0"/>
                      <wp:wrapNone/>
                      <wp:docPr id="89" name="Text Box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0270" cy="2965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7B5D68" w14:textId="77777777" w:rsidR="002B33CA" w:rsidRPr="009D4561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9D4561">
                                    <w:rPr>
                                      <w:b/>
                                      <w:bCs/>
                                    </w:rPr>
                                    <w:t>T = 35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2EA6FB" id="Text Box 89" o:spid="_x0000_s1031" type="#_x0000_t202" style="position:absolute;left:0;text-align:left;margin-left:159.7pt;margin-top:1.7pt;width:70.1pt;height:23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" filled="f" stroked="f" strokeweight=".5pt">
                      <v:textbox>
                        <w:txbxContent>
                          <w:p w14:paraId="577B5D68" w14:textId="77777777" w:rsidR="002B33CA" w:rsidRPr="009D4561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9D4561">
                              <w:rPr>
                                <w:b/>
                                <w:bCs/>
                              </w:rPr>
                              <w:t>T = 350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7D5">
              <w:rPr>
                <w:noProof/>
              </w:rPr>
              <w:drawing>
                <wp:inline distT="0" distB="0" distL="0" distR="0" wp14:anchorId="4C213E81" wp14:editId="3267C3D7">
                  <wp:extent cx="3607055" cy="2521261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4627" cy="2533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94" w:type="dxa"/>
            <w:vAlign w:val="center"/>
          </w:tcPr>
          <w:p w14:paraId="3EF1D325" w14:textId="77777777" w:rsidR="002B33CA" w:rsidRPr="000227D5" w:rsidRDefault="002B33CA" w:rsidP="00092344">
            <w:pPr>
              <w:keepNext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1D0D4F0" wp14:editId="5385E01D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1386205</wp:posOffset>
                      </wp:positionV>
                      <wp:extent cx="1164590" cy="382270"/>
                      <wp:effectExtent l="162560" t="0" r="198120" b="0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7583401">
                                <a:off x="0" y="0"/>
                                <a:ext cx="1164590" cy="3822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BB4D4D" w14:textId="77777777" w:rsidR="002B33CA" w:rsidRPr="00864060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864060">
                                    <w:rPr>
                                      <w:b/>
                                      <w:bCs/>
                                    </w:rPr>
                                    <w:t xml:space="preserve">Increasing </w:t>
                                  </w:r>
                                  <w:r w:rsidRPr="00864060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D0D4F0" id="Text Box 27" o:spid="_x0000_s1032" type="#_x0000_t202" style="position:absolute;left:0;text-align:left;margin-left:130.5pt;margin-top:109.15pt;width:91.7pt;height:30.1pt;rotation:-4387197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" filled="f" stroked="f" strokeweight=".5pt">
                      <v:textbox>
                        <w:txbxContent>
                          <w:p w14:paraId="32BB4D4D" w14:textId="77777777" w:rsidR="002B33CA" w:rsidRPr="00864060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864060">
                              <w:rPr>
                                <w:b/>
                                <w:bCs/>
                              </w:rPr>
                              <w:t xml:space="preserve">Increasing </w:t>
                            </w:r>
                            <w:r w:rsidRPr="00864060">
                              <w:rPr>
                                <w:b/>
                                <w:bCs/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1F3AC13" wp14:editId="0C1D3231">
                      <wp:simplePos x="0" y="0"/>
                      <wp:positionH relativeFrom="column">
                        <wp:posOffset>1835874</wp:posOffset>
                      </wp:positionH>
                      <wp:positionV relativeFrom="paragraph">
                        <wp:posOffset>861237</wp:posOffset>
                      </wp:positionV>
                      <wp:extent cx="488950" cy="1264285"/>
                      <wp:effectExtent l="0" t="38100" r="63500" b="31115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88950" cy="126428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A16BC48" id="Straight Arrow Connector 21" o:spid="_x0000_s1026" type="#_x0000_t32" style="position:absolute;margin-left:144.55pt;margin-top:67.8pt;width:38.5pt;height:99.5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0227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71B3ABF" wp14:editId="4AA98D06">
                      <wp:simplePos x="0" y="0"/>
                      <wp:positionH relativeFrom="column">
                        <wp:posOffset>2064385</wp:posOffset>
                      </wp:positionH>
                      <wp:positionV relativeFrom="paragraph">
                        <wp:posOffset>-10160</wp:posOffset>
                      </wp:positionV>
                      <wp:extent cx="819150" cy="248920"/>
                      <wp:effectExtent l="0" t="0" r="0" b="0"/>
                      <wp:wrapNone/>
                      <wp:docPr id="90" name="Text Box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9150" cy="2489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9159BD" w14:textId="77777777" w:rsidR="002B33CA" w:rsidRPr="009D4561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9D4561">
                                    <w:rPr>
                                      <w:b/>
                                      <w:bCs/>
                                    </w:rPr>
                                    <w:t>T = 375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1B3ABF" id="Text Box 90" o:spid="_x0000_s1033" type="#_x0000_t202" style="position:absolute;left:0;text-align:left;margin-left:162.55pt;margin-top:-.8pt;width:64.5pt;height:19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" filled="f" stroked="f" strokeweight=".5pt">
                      <v:textbox>
                        <w:txbxContent>
                          <w:p w14:paraId="569159BD" w14:textId="77777777" w:rsidR="002B33CA" w:rsidRPr="009D4561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9D4561">
                              <w:rPr>
                                <w:b/>
                                <w:bCs/>
                              </w:rPr>
                              <w:t>T = 375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7D5">
              <w:rPr>
                <w:noProof/>
              </w:rPr>
              <w:drawing>
                <wp:inline distT="0" distB="0" distL="0" distR="0" wp14:anchorId="6593FEA3" wp14:editId="799C9CC9">
                  <wp:extent cx="3538150" cy="2473100"/>
                  <wp:effectExtent l="0" t="0" r="5715" b="381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3511" cy="2483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CA" w:rsidRPr="000227D5" w14:paraId="725BE633" w14:textId="77777777" w:rsidTr="00092344">
        <w:trPr>
          <w:jc w:val="center"/>
        </w:trPr>
        <w:tc>
          <w:tcPr>
            <w:tcW w:w="12000" w:type="dxa"/>
            <w:gridSpan w:val="2"/>
            <w:vAlign w:val="center"/>
          </w:tcPr>
          <w:p w14:paraId="0D899669" w14:textId="77777777" w:rsidR="002B33CA" w:rsidRPr="000227D5" w:rsidRDefault="002B33CA" w:rsidP="00092344">
            <w:pPr>
              <w:keepNext/>
              <w:jc w:val="center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837C89A" wp14:editId="5F177FE7">
                      <wp:simplePos x="0" y="0"/>
                      <wp:positionH relativeFrom="column">
                        <wp:posOffset>3585845</wp:posOffset>
                      </wp:positionH>
                      <wp:positionV relativeFrom="paragraph">
                        <wp:posOffset>1311275</wp:posOffset>
                      </wp:positionV>
                      <wp:extent cx="1164590" cy="382270"/>
                      <wp:effectExtent l="162560" t="0" r="198120" b="0"/>
                      <wp:wrapNone/>
                      <wp:docPr id="72" name="Text Box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7583401">
                                <a:off x="0" y="0"/>
                                <a:ext cx="1164590" cy="3822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2C8E8A" w14:textId="77777777" w:rsidR="002B33CA" w:rsidRPr="00864060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864060">
                                    <w:rPr>
                                      <w:b/>
                                      <w:bCs/>
                                    </w:rPr>
                                    <w:t xml:space="preserve">Increasing </w:t>
                                  </w:r>
                                  <w:r w:rsidRPr="00864060">
                                    <w:rPr>
                                      <w:b/>
                                      <w:bCs/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37C89A" id="Text Box 72" o:spid="_x0000_s1034" type="#_x0000_t202" style="position:absolute;left:0;text-align:left;margin-left:282.35pt;margin-top:103.25pt;width:91.7pt;height:30.1pt;rotation:-4387197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" filled="f" stroked="f" strokeweight=".5pt">
                      <v:textbox>
                        <w:txbxContent>
                          <w:p w14:paraId="212C8E8A" w14:textId="77777777" w:rsidR="002B33CA" w:rsidRPr="00864060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864060">
                              <w:rPr>
                                <w:b/>
                                <w:bCs/>
                              </w:rPr>
                              <w:t xml:space="preserve">Increasing </w:t>
                            </w:r>
                            <w:r w:rsidRPr="00864060">
                              <w:rPr>
                                <w:b/>
                                <w:bCs/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392B775" wp14:editId="4E94C49E">
                      <wp:simplePos x="0" y="0"/>
                      <wp:positionH relativeFrom="column">
                        <wp:posOffset>3767721</wp:posOffset>
                      </wp:positionH>
                      <wp:positionV relativeFrom="paragraph">
                        <wp:posOffset>850605</wp:posOffset>
                      </wp:positionV>
                      <wp:extent cx="510363" cy="1265274"/>
                      <wp:effectExtent l="0" t="38100" r="61595" b="3048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10363" cy="126527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4926665" id="Straight Arrow Connector 22" o:spid="_x0000_s1026" type="#_x0000_t32" style="position:absolute;margin-left:296.65pt;margin-top:67pt;width:40.2pt;height:99.6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0227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C47B552" wp14:editId="2603CF0D">
                      <wp:simplePos x="0" y="0"/>
                      <wp:positionH relativeFrom="column">
                        <wp:posOffset>3891915</wp:posOffset>
                      </wp:positionH>
                      <wp:positionV relativeFrom="paragraph">
                        <wp:posOffset>5715</wp:posOffset>
                      </wp:positionV>
                      <wp:extent cx="819150" cy="273050"/>
                      <wp:effectExtent l="0" t="0" r="0" b="0"/>
                      <wp:wrapNone/>
                      <wp:docPr id="91" name="Text Box 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915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6506AB" w14:textId="77777777" w:rsidR="002B33CA" w:rsidRPr="009D4561" w:rsidRDefault="002B33CA" w:rsidP="002B33CA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 = 400 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47B552" id="Text Box 91" o:spid="_x0000_s1035" type="#_x0000_t202" style="position:absolute;left:0;text-align:left;margin-left:306.45pt;margin-top:.45pt;width:64.5pt;height:2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" filled="f" stroked="f" strokeweight=".5pt">
                      <v:textbox>
                        <w:txbxContent>
                          <w:p w14:paraId="456506AB" w14:textId="77777777" w:rsidR="002B33CA" w:rsidRPr="009D4561" w:rsidRDefault="002B33CA" w:rsidP="002B33CA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 = 400 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7D5">
              <w:rPr>
                <w:noProof/>
              </w:rPr>
              <w:drawing>
                <wp:inline distT="0" distB="0" distL="0" distR="0" wp14:anchorId="7B2AEB67" wp14:editId="3895CBC6">
                  <wp:extent cx="3618761" cy="2529444"/>
                  <wp:effectExtent l="0" t="0" r="1270" b="444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6719" cy="2541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14:paraId="5D1C22D0" w14:textId="620E69CE" w:rsidR="00F13D8C" w:rsidRPr="00E4198F" w:rsidRDefault="00B501DB" w:rsidP="00B501DB">
      <w:pPr>
        <w:keepNext/>
        <w:pBdr>
          <w:top w:val="nil"/>
          <w:left w:val="nil"/>
          <w:bottom w:val="nil"/>
          <w:right w:val="nil"/>
          <w:between w:val="nil"/>
        </w:pBdr>
        <w:spacing w:before="240" w:after="60"/>
        <w:contextualSpacing/>
        <w:jc w:val="center"/>
        <w:rPr>
          <w:rFonts w:ascii="Arial" w:hAnsi="Arial" w:cs="Arial"/>
          <w:b/>
          <w:color w:val="000000"/>
          <w:sz w:val="20"/>
          <w:szCs w:val="20"/>
        </w:rPr>
      </w:pPr>
      <w:r w:rsidRPr="00B501DB">
        <w:rPr>
          <w:rFonts w:ascii="Arial" w:hAnsi="Arial" w:cs="Arial"/>
          <w:b/>
          <w:color w:val="000000"/>
          <w:sz w:val="20"/>
          <w:szCs w:val="20"/>
        </w:rPr>
        <w:t>Figure 2</w:t>
      </w:r>
      <w:r w:rsidR="00F13D8C" w:rsidRPr="00E4198F">
        <w:rPr>
          <w:rFonts w:ascii="Arial" w:hAnsi="Arial" w:cs="Arial"/>
          <w:b/>
          <w:color w:val="000000"/>
          <w:sz w:val="20"/>
          <w:szCs w:val="20"/>
        </w:rPr>
        <w:t xml:space="preserve">. </w:t>
      </w:r>
      <w:r w:rsidR="00F13D8C" w:rsidRPr="00AE30E7">
        <w:rPr>
          <w:rFonts w:ascii="Arial" w:hAnsi="Arial" w:cs="Arial"/>
          <w:color w:val="000000"/>
          <w:sz w:val="20"/>
          <w:szCs w:val="20"/>
        </w:rPr>
        <w:t xml:space="preserve">Computed design space </w:t>
      </w:r>
      <w:r w:rsidR="00F13D8C" w:rsidRPr="00AE30E7">
        <w:rPr>
          <w:rFonts w:ascii="Arial" w:hAnsi="Arial" w:cs="Arial"/>
          <w:color w:val="000000"/>
          <w:sz w:val="20"/>
          <w:szCs w:val="20"/>
        </w:rPr>
        <w:object w:dxaOrig="1044" w:dyaOrig="372" w14:anchorId="57BF33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.75pt" o:ole="">
            <v:imagedata r:id="rId26" o:title=""/>
          </v:shape>
          <o:OLEObject Type="Embed" ProgID="Equation.DSMT4" ShapeID="_x0000_i1025" DrawAspect="Content" ObjectID="_1697270856" r:id="rId27"/>
        </w:object>
      </w:r>
      <w:r w:rsidR="00F13D8C" w:rsidRPr="00AE30E7">
        <w:rPr>
          <w:rFonts w:ascii="Arial" w:hAnsi="Arial" w:cs="Arial"/>
          <w:color w:val="000000"/>
          <w:sz w:val="20"/>
          <w:szCs w:val="20"/>
        </w:rPr>
        <w:t xml:space="preserve"> and </w:t>
      </w:r>
      <w:r w:rsidR="00F13D8C">
        <w:rPr>
          <w:rFonts w:ascii="Arial" w:hAnsi="Arial" w:cs="Arial"/>
          <w:color w:val="000000"/>
          <w:sz w:val="20"/>
          <w:szCs w:val="20"/>
        </w:rPr>
        <w:t xml:space="preserve">the </w:t>
      </w:r>
      <w:r w:rsidR="00F13D8C" w:rsidRPr="00AE30E7">
        <w:rPr>
          <w:rFonts w:ascii="Arial" w:hAnsi="Arial" w:cs="Arial"/>
          <w:color w:val="000000"/>
          <w:sz w:val="20"/>
          <w:szCs w:val="20"/>
        </w:rPr>
        <w:t>associated Raman intensities.</w:t>
      </w:r>
    </w:p>
    <w:p w14:paraId="0777D489" w14:textId="77777777" w:rsidR="002B33CA" w:rsidRDefault="002B33CA"/>
    <w:sectPr w:rsidR="002B33C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3CA"/>
    <w:rsid w:val="0000684B"/>
    <w:rsid w:val="002B33CA"/>
    <w:rsid w:val="006E7BBC"/>
    <w:rsid w:val="007608F6"/>
    <w:rsid w:val="00B501DB"/>
    <w:rsid w:val="00BF772B"/>
    <w:rsid w:val="00D174EF"/>
    <w:rsid w:val="00F13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46EF51"/>
  <w15:chartTrackingRefBased/>
  <w15:docId w15:val="{30F27676-7BE0-4BEA-B3A6-C4E50F990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aliases w:val="معادلات متن"/>
    <w:basedOn w:val="Normal"/>
    <w:next w:val="Normal"/>
    <w:uiPriority w:val="35"/>
    <w:unhideWhenUsed/>
    <w:qFormat/>
    <w:rsid w:val="002B33CA"/>
    <w:pPr>
      <w:spacing w:after="200" w:line="240" w:lineRule="auto"/>
      <w:jc w:val="center"/>
    </w:pPr>
    <w:rPr>
      <w:rFonts w:asciiTheme="majorBidi" w:hAnsiTheme="majorBidi" w:cstheme="majorBidi"/>
      <w:color w:val="000000" w:themeColor="text1"/>
    </w:rPr>
  </w:style>
  <w:style w:type="table" w:styleId="TableGrid">
    <w:name w:val="Table Grid"/>
    <w:basedOn w:val="TableNormal"/>
    <w:uiPriority w:val="39"/>
    <w:rsid w:val="002B33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image" Target="media/image23.wmf"/><Relationship Id="rId3" Type="http://schemas.openxmlformats.org/officeDocument/2006/relationships/webSettings" Target="webSettings.xml"/><Relationship Id="rId21" Type="http://schemas.openxmlformats.org/officeDocument/2006/relationships/image" Target="media/image18.png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2.png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21.png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20.png"/><Relationship Id="rId28" Type="http://schemas.openxmlformats.org/officeDocument/2006/relationships/fontTable" Target="fontTable.xml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9.png"/><Relationship Id="rId27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</Words>
  <Characters>154</Characters>
  <Application>Microsoft Office Word</Application>
  <DocSecurity>0</DocSecurity>
  <Lines>1</Lines>
  <Paragraphs>1</Paragraphs>
  <ScaleCrop>false</ScaleCrop>
  <Company/>
  <LinksUpToDate>false</LinksUpToDate>
  <CharactersWithSpaces>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</dc:creator>
  <cp:keywords/>
  <dc:description/>
  <cp:lastModifiedBy>MAK</cp:lastModifiedBy>
  <cp:revision>6</cp:revision>
  <dcterms:created xsi:type="dcterms:W3CDTF">2021-11-01T10:41:00Z</dcterms:created>
  <dcterms:modified xsi:type="dcterms:W3CDTF">2021-11-01T11:21:00Z</dcterms:modified>
</cp:coreProperties>
</file>